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</p:sldMasterIdLst>
  <p:notesMasterIdLst>
    <p:notesMasterId r:id="rId35"/>
  </p:notesMasterIdLst>
  <p:sldIdLst>
    <p:sldId id="274" r:id="rId3"/>
    <p:sldId id="291" r:id="rId4"/>
    <p:sldId id="292" r:id="rId5"/>
    <p:sldId id="293" r:id="rId6"/>
    <p:sldId id="309" r:id="rId7"/>
    <p:sldId id="311" r:id="rId8"/>
    <p:sldId id="295" r:id="rId9"/>
    <p:sldId id="298" r:id="rId10"/>
    <p:sldId id="302" r:id="rId11"/>
    <p:sldId id="299" r:id="rId12"/>
    <p:sldId id="303" r:id="rId13"/>
    <p:sldId id="300" r:id="rId14"/>
    <p:sldId id="304" r:id="rId15"/>
    <p:sldId id="319" r:id="rId16"/>
    <p:sldId id="308" r:id="rId17"/>
    <p:sldId id="320" r:id="rId18"/>
    <p:sldId id="313" r:id="rId19"/>
    <p:sldId id="314" r:id="rId20"/>
    <p:sldId id="315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1" r:id="rId32"/>
    <p:sldId id="332" r:id="rId33"/>
    <p:sldId id="333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2" d="100"/>
          <a:sy n="92" d="100"/>
        </p:scale>
        <p:origin x="92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18419-1E77-4C76-83A8-ED5C1B8BAE30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855031-259F-4CEA-9BFD-DB9DFD15DA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715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3612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970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177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7762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100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11311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4780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455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2194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2552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328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9658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923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58149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993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790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077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821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3133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315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139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974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EFE658-C898-4164-BB21-5856FB7603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A46D35-37A8-4CC2-B740-7271ADFE3F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52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E7D526-A97D-4F37-8B3A-1006D5A0882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4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A5EC58-115E-46EB-9436-96B12ECFCDC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47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2924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180" y="-229235"/>
            <a:ext cx="10515600" cy="1325563"/>
          </a:xfrm>
        </p:spPr>
        <p:txBody>
          <a:bodyPr/>
          <a:lstStyle/>
          <a:p>
            <a:r>
              <a:rPr lang="en-US" b="1" dirty="0"/>
              <a:t>Step 7: Task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617220"/>
            <a:ext cx="10828020" cy="570594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7 minutes to answer the following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96281" y="632316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3DCF98A-06B9-4FAD-BB44-B806F8C03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8ADA4EC-9CF0-4069-91C7-1DF8BCB75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1581" y="2952033"/>
            <a:ext cx="320302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DA06EB-A8AA-4010-A8C5-A19BB152C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1750" y="1628775"/>
            <a:ext cx="7048500" cy="3600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60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AB45A142-4255-493C-8284-5D566C121B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21177"/>
            <a:ext cx="4332307" cy="6179552"/>
          </a:xfrm>
          <a:prstGeom prst="rect">
            <a:avLst/>
          </a:prstGeom>
          <a:solidFill>
            <a:srgbClr val="404040">
              <a:alpha val="89804"/>
            </a:srgbClr>
          </a:solidFill>
          <a:ln w="127000" cap="sq" cmpd="thinThick">
            <a:solidFill>
              <a:srgbClr val="595959">
                <a:alpha val="8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237" y="914400"/>
            <a:ext cx="3657600" cy="2887579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ctr"/>
            <a:r>
              <a:rPr lang="en-US" sz="4800" b="1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tep 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237" y="4170501"/>
            <a:ext cx="3657600" cy="1525597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 algn="ctr">
              <a:buNone/>
            </a:pPr>
            <a:r>
              <a:rPr lang="en-US" sz="2000" kern="1200">
                <a:solidFill>
                  <a:srgbClr val="FFFFFF"/>
                </a:solidFill>
                <a:latin typeface="+mn-lt"/>
                <a:ea typeface="+mn-ea"/>
                <a:cs typeface="+mn-cs"/>
              </a:rPr>
              <a:t>Type here if necessary.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8FB9660-F42F-4313-BBC4-47C007FE484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1191126" y="3910267"/>
            <a:ext cx="2586790" cy="0"/>
          </a:xfrm>
          <a:prstGeom prst="line">
            <a:avLst/>
          </a:prstGeom>
          <a:ln w="22225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3951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9: Task 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94360"/>
            <a:ext cx="10515600" cy="552497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4 minutes to answer the following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8F9E6D6D-012C-421C-B710-1B493C44C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4A86007-B639-49C5-83ED-42C7CD9BD0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472" y="2438052"/>
            <a:ext cx="223791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F91547F-A418-4C88-85FE-7CF23041B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6D25234-88E7-47E9-868B-0976E2067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3728" y="3775363"/>
            <a:ext cx="28109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EFE6591-A7D5-4CC1-9C6E-3A4735505A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900237"/>
            <a:ext cx="8686800" cy="3057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76662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0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1839175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1: Task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4380"/>
            <a:ext cx="10515600" cy="55459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3 minutes to answer the following:</a:t>
            </a:r>
          </a:p>
          <a:p>
            <a:pPr marL="0" indent="0">
              <a:buNone/>
            </a:pPr>
            <a:r>
              <a:rPr lang="en-US" dirty="0"/>
              <a:t>If the triangles are congruent give a reason and congruence statemen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B06785-4041-4071-984B-D5F9731489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65" y="2328863"/>
            <a:ext cx="10321747" cy="191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58418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2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673461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49121"/>
            <a:ext cx="10515600" cy="1325563"/>
          </a:xfrm>
        </p:spPr>
        <p:txBody>
          <a:bodyPr/>
          <a:lstStyle/>
          <a:p>
            <a:r>
              <a:rPr lang="en-US" b="1" dirty="0"/>
              <a:t>Step 13: Task 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754380"/>
            <a:ext cx="10515600" cy="554592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3 minutes to answer the following:</a:t>
            </a:r>
          </a:p>
          <a:p>
            <a:pPr marL="0" indent="0">
              <a:buNone/>
            </a:pPr>
            <a:r>
              <a:rPr lang="en-US" dirty="0"/>
              <a:t>If the triangles are congruent give a reason and congruence statemen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14370" y="630030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1F55E1B-2059-4284-94BE-AF20C29CD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370" y="1781492"/>
            <a:ext cx="203914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BA22B856-BE14-414C-829D-084B3C7430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3C1F2DE-C429-4873-B4C1-F1BDEF897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31D767D-8265-41DD-97BC-9FEEEC270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371" y="3825513"/>
            <a:ext cx="167954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ADD48D0-F97A-4F75-8B66-23FA78570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implify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07108432-1CFC-4FCB-8CD2-EB27F3C01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</a:t>
            </a: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74CD81-9BF0-4CCD-AA14-9CEB9CC55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195512"/>
            <a:ext cx="8982075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328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9479231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5: Task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252D975-3BA1-49F0-869A-FE457511B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D1E34AB-76B5-4716-A201-BDC9ACECB2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3138" y="1610035"/>
            <a:ext cx="8462962" cy="3995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379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29610995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157" y="244338"/>
            <a:ext cx="8183880" cy="629921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2356990" y="672019"/>
            <a:ext cx="20645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Welcome to a Talking Da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50351" y="520065"/>
            <a:ext cx="22928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Click to the next slide ASAP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91485" y="581621"/>
            <a:ext cx="17212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Let’s get started. </a:t>
            </a:r>
          </a:p>
        </p:txBody>
      </p:sp>
    </p:spTree>
    <p:extLst>
      <p:ext uri="{BB962C8B-B14F-4D97-AF65-F5344CB8AC3E}">
        <p14:creationId xmlns:p14="http://schemas.microsoft.com/office/powerpoint/2010/main" val="943617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7: Task 1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5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D686D3C-09CC-4BD1-A6E7-51E8196A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E77DBF4-587E-4E12-B4F3-4F3F3C4DBD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5437" y="1690687"/>
            <a:ext cx="9001125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617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1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21752036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19: Task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D686D3C-09CC-4BD1-A6E7-51E8196A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3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D7488E-160E-4BA9-9101-FBC9458653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3580" y="2100262"/>
            <a:ext cx="4713819" cy="28908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87D4C8D-8DD3-44F3-91A0-DE435604C0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3703" y="2100262"/>
            <a:ext cx="4458595" cy="2890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323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20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782998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1: Task 1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AA541D8-7E06-40E9-BF45-D6D5A44AE5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7075" y="1690687"/>
            <a:ext cx="5657850" cy="3476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896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22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8501709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3: Task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122991-EAE0-469B-AE40-39680DEE9D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300" y="1653199"/>
            <a:ext cx="7848600" cy="377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4263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2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41867241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5: Task 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7CC05A4-9C0E-498F-A417-2D133CE51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181225"/>
            <a:ext cx="883920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8745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2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5959499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21731"/>
            <a:ext cx="10515600" cy="1325563"/>
          </a:xfrm>
        </p:spPr>
        <p:txBody>
          <a:bodyPr/>
          <a:lstStyle/>
          <a:p>
            <a:r>
              <a:rPr lang="en-US" b="1" dirty="0"/>
              <a:t>Step 1: Choose Rol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1597119"/>
              </p:ext>
            </p:extLst>
          </p:nvPr>
        </p:nvGraphicFramePr>
        <p:xfrm>
          <a:off x="838200" y="738019"/>
          <a:ext cx="10515600" cy="4693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1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69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Ro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Duti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/>
                        <a:t>Benefi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Medi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Lead the discuss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Call on participant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Ask leading question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 to the teac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r>
                        <a:rPr lang="en-US" sz="2000" dirty="0"/>
                        <a:t>Ti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track of tim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Keep participants on 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2 Bonus Poi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Record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Record group’s responses</a:t>
                      </a:r>
                      <a:r>
                        <a:rPr lang="en-US" sz="1600" baseline="0" dirty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Submit group responses for grade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baseline="0" dirty="0"/>
                        <a:t>Ask clarifying questions to the grou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2000" dirty="0"/>
                        <a:t>Everyone El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lk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Take notes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Contribute to the 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Standard</a:t>
                      </a:r>
                      <a:r>
                        <a:rPr lang="en-US" sz="1600" baseline="0" dirty="0"/>
                        <a:t> Grading (see next slide)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/>
                        <a:t>Board Recorder</a:t>
                      </a:r>
                    </a:p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600" dirty="0"/>
                        <a:t>Write down group responses on</a:t>
                      </a:r>
                      <a:r>
                        <a:rPr lang="en-US" sz="1600" baseline="0" dirty="0"/>
                        <a:t> white board for all to se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utomatic</a:t>
                      </a:r>
                      <a:r>
                        <a:rPr lang="en-US" sz="1600" baseline="0" dirty="0"/>
                        <a:t> 10/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3071" y="5983941"/>
            <a:ext cx="1140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roles are decided.</a:t>
            </a:r>
          </a:p>
        </p:txBody>
      </p:sp>
    </p:spTree>
    <p:extLst>
      <p:ext uri="{BB962C8B-B14F-4D97-AF65-F5344CB8AC3E}">
        <p14:creationId xmlns:p14="http://schemas.microsoft.com/office/powerpoint/2010/main" val="207863265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7: Task 1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EC2BA5-3F33-42F9-B911-C8DC4DA4C2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7312" y="2552700"/>
            <a:ext cx="9477375" cy="175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0389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28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25834441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-218205"/>
            <a:ext cx="10515600" cy="1325563"/>
          </a:xfrm>
        </p:spPr>
        <p:txBody>
          <a:bodyPr/>
          <a:lstStyle/>
          <a:p>
            <a:r>
              <a:rPr lang="en-US" b="1" dirty="0"/>
              <a:t>Step 29: Task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22960"/>
            <a:ext cx="10515600" cy="44587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6 minutes to come up with and discuss the answer to the following question: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5454488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FC51877-9B35-4587-95A8-8E31D12403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5E8B36-FA58-47CA-A993-9EDD4D4B5D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CA05791-5062-45DB-AE71-70614228B9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225" y="2195512"/>
            <a:ext cx="7829550" cy="246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3793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9965" y="1"/>
            <a:ext cx="11403106" cy="1275166"/>
          </a:xfrm>
        </p:spPr>
        <p:txBody>
          <a:bodyPr/>
          <a:lstStyle/>
          <a:p>
            <a:r>
              <a:rPr lang="en-US" b="1" dirty="0"/>
              <a:t>Step 2: Understand Grad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8304006"/>
              </p:ext>
            </p:extLst>
          </p:nvPr>
        </p:nvGraphicFramePr>
        <p:xfrm>
          <a:off x="363070" y="1275167"/>
          <a:ext cx="11403106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01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01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What to do…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How you’re graded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Tal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</a:t>
                      </a:r>
                      <a:r>
                        <a:rPr lang="en-US" sz="1600" baseline="0" dirty="0"/>
                        <a:t> responsible for contributing to the group’s objective(s). </a:t>
                      </a:r>
                      <a:r>
                        <a:rPr lang="en-US" sz="1600" dirty="0"/>
                        <a:t>Each time a participant contributes</a:t>
                      </a:r>
                      <a:r>
                        <a:rPr lang="en-US" sz="1600" baseline="0" dirty="0"/>
                        <a:t> to the group’s objective(s) in a *</a:t>
                      </a:r>
                      <a:r>
                        <a:rPr lang="en-US" sz="1600" b="1" baseline="0" dirty="0"/>
                        <a:t>meaningful way</a:t>
                      </a:r>
                      <a:r>
                        <a:rPr lang="en-US" sz="1600" baseline="0" dirty="0"/>
                        <a:t>, he or she will receive one point. Participants may receive up to 4 total talking points. </a:t>
                      </a:r>
                      <a:r>
                        <a:rPr lang="en-US" sz="1600" b="1" baseline="0" dirty="0"/>
                        <a:t>Do not expect every time you talk to earn you a point.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Note Ta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Each participant is responsible for taking notes</a:t>
                      </a:r>
                      <a:r>
                        <a:rPr lang="en-US" sz="1600" baseline="0" dirty="0"/>
                        <a:t> throughout the discussion. Notes will be handed in at the end of class. Participants receive two points for every half page of notes. Participants may receive up to 4 note points.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/>
                        <a:t>Group Gra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he</a:t>
                      </a:r>
                      <a:r>
                        <a:rPr lang="en-US" baseline="0" dirty="0"/>
                        <a:t> group is responsible for finishing and submitting the teacher generated task(s) in the allotted time. The task will be graded out of 3 points. Each participant will receive the same grade on the task.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9177" y="5957047"/>
            <a:ext cx="9412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member, the Mediator and the Recorder get an automatic 10/10 for their grade while the Timer gets two bonus points added to his or her grade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9965" y="5378824"/>
            <a:ext cx="113762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everyone understand grading concepts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115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  <a:t>Tomorrow’s Test</a:t>
            </a:r>
            <a:br>
              <a:rPr lang="en-US" dirty="0">
                <a:solidFill>
                  <a:srgbClr val="92D050"/>
                </a:solidFill>
                <a:latin typeface="Algerian" panose="04020705040A02060702" pitchFamily="82" charset="0"/>
              </a:rPr>
            </a:br>
            <a:r>
              <a:rPr lang="en-US" sz="2200" dirty="0"/>
              <a:t>Mediator should read this slide aloud. Move onto the next slide when don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>
                <a:latin typeface="Andalus" panose="02020603050405020304" pitchFamily="18" charset="-78"/>
                <a:cs typeface="Andalus" panose="02020603050405020304" pitchFamily="18" charset="-78"/>
              </a:rPr>
              <a:t>Want another reason to take good notes? You will be tested on this exact material tomorrow. These are very similar to the topics and problems on the test</a:t>
            </a:r>
          </a:p>
        </p:txBody>
      </p:sp>
    </p:spTree>
    <p:extLst>
      <p:ext uri="{BB962C8B-B14F-4D97-AF65-F5344CB8AC3E}">
        <p14:creationId xmlns:p14="http://schemas.microsoft.com/office/powerpoint/2010/main" val="2291073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3: Task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85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class has 5 minutes to come up with a GRAPHIC ORGANIZER with what this unit was about (no explanations). You need to have the overarching topic as well as specifics within. Organize as you see fi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3966882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050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4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2398586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297021"/>
            <a:ext cx="10515600" cy="1325563"/>
          </a:xfrm>
        </p:spPr>
        <p:txBody>
          <a:bodyPr/>
          <a:lstStyle/>
          <a:p>
            <a:r>
              <a:rPr lang="en-US" b="1" dirty="0"/>
              <a:t>Step 5: Task 2,3,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712232"/>
            <a:ext cx="11010900" cy="5433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class has 5 minutes to answer the following: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97250" y="6119336"/>
            <a:ext cx="959749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5B9BD5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lick to the next slide as soon as the group understands the task.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3BF615-FE4B-44A9-ABDD-44969AC83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44603"/>
              </p:ext>
            </p:extLst>
          </p:nvPr>
        </p:nvGraphicFramePr>
        <p:xfrm>
          <a:off x="838200" y="1711036"/>
          <a:ext cx="114300" cy="18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3" imgW="114102" imgH="177492" progId="Equation.DSMT4">
                  <p:embed/>
                </p:oleObj>
              </mc:Choice>
              <mc:Fallback>
                <p:oleObj r:id="rId3" imgW="114102" imgH="17749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11036"/>
                        <a:ext cx="114300" cy="18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>
            <a:extLst>
              <a:ext uri="{FF2B5EF4-FFF2-40B4-BE49-F238E27FC236}">
                <a16:creationId xmlns:a16="http://schemas.microsoft.com/office/drawing/2014/main" id="{ECAD10F4-867B-4B97-9D97-11EC8CEA1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75" y="2297560"/>
            <a:ext cx="112466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7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A78873B4-97BB-4B50-94D1-F4A7590E7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8951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270946-32C3-452B-B8FA-831834358AC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750" y="1228725"/>
            <a:ext cx="7810500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0285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ep 6: Reco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ype here if necessary.</a:t>
            </a:r>
          </a:p>
        </p:txBody>
      </p:sp>
    </p:spTree>
    <p:extLst>
      <p:ext uri="{BB962C8B-B14F-4D97-AF65-F5344CB8AC3E}">
        <p14:creationId xmlns:p14="http://schemas.microsoft.com/office/powerpoint/2010/main" val="3429691606"/>
      </p:ext>
    </p:extLst>
  </p:cSld>
  <p:clrMapOvr>
    <a:masterClrMapping/>
  </p:clrMapOvr>
</p:sld>
</file>

<file path=ppt/theme/theme1.xml><?xml version="1.0" encoding="utf-8"?>
<a:theme xmlns:a="http://schemas.openxmlformats.org/drawingml/2006/main" name="3_Office Theme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1002</Words>
  <Application>Microsoft Office PowerPoint</Application>
  <PresentationFormat>Widescreen</PresentationFormat>
  <Paragraphs>126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haroni</vt:lpstr>
      <vt:lpstr>Algerian</vt:lpstr>
      <vt:lpstr>Andalus</vt:lpstr>
      <vt:lpstr>Arial</vt:lpstr>
      <vt:lpstr>Calibri</vt:lpstr>
      <vt:lpstr>Calibri Light</vt:lpstr>
      <vt:lpstr>Times New Roman</vt:lpstr>
      <vt:lpstr>3_Office Theme</vt:lpstr>
      <vt:lpstr>1_Office Theme</vt:lpstr>
      <vt:lpstr>Equation.DSMT4</vt:lpstr>
      <vt:lpstr>PowerPoint Presentation</vt:lpstr>
      <vt:lpstr>PowerPoint Presentation</vt:lpstr>
      <vt:lpstr>Step 1: Choose Roles</vt:lpstr>
      <vt:lpstr>Step 2: Understand Grading</vt:lpstr>
      <vt:lpstr>Tomorrow’s Test Mediator should read this slide aloud. Move onto the next slide when done.</vt:lpstr>
      <vt:lpstr>Step 3: Task 1</vt:lpstr>
      <vt:lpstr>Step 4: Record</vt:lpstr>
      <vt:lpstr>Step 5: Task 2,3,4</vt:lpstr>
      <vt:lpstr>Step 6: Record</vt:lpstr>
      <vt:lpstr>Step 7: Task 5</vt:lpstr>
      <vt:lpstr>Step 8: Record</vt:lpstr>
      <vt:lpstr>Step 9: Task 6</vt:lpstr>
      <vt:lpstr>Step 10: Record</vt:lpstr>
      <vt:lpstr>Step 11: Task 7</vt:lpstr>
      <vt:lpstr>Step 12: Record</vt:lpstr>
      <vt:lpstr>Step 13: Task 8</vt:lpstr>
      <vt:lpstr>Step 14: Record</vt:lpstr>
      <vt:lpstr>Step 15: Task 9</vt:lpstr>
      <vt:lpstr>Step 16: Record</vt:lpstr>
      <vt:lpstr>Step 17: Task 10</vt:lpstr>
      <vt:lpstr>Step 18: Record</vt:lpstr>
      <vt:lpstr>Step 19: Task 11</vt:lpstr>
      <vt:lpstr>Step 20: Record</vt:lpstr>
      <vt:lpstr>Step 21: Task 12</vt:lpstr>
      <vt:lpstr>Step 22: Record</vt:lpstr>
      <vt:lpstr>Step 23: Task 13</vt:lpstr>
      <vt:lpstr>Step 24: Record</vt:lpstr>
      <vt:lpstr>Step 25: Task 14</vt:lpstr>
      <vt:lpstr>Step 26: Record</vt:lpstr>
      <vt:lpstr>Step 27: Task 14</vt:lpstr>
      <vt:lpstr>Step 28: Record</vt:lpstr>
      <vt:lpstr>Step 29: Task 1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am Bryant</dc:creator>
  <cp:lastModifiedBy>Adam Bryant</cp:lastModifiedBy>
  <cp:revision>5</cp:revision>
  <dcterms:created xsi:type="dcterms:W3CDTF">2018-11-02T00:02:50Z</dcterms:created>
  <dcterms:modified xsi:type="dcterms:W3CDTF">2018-11-15T01:43:11Z</dcterms:modified>
</cp:coreProperties>
</file>